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80351" w:rsidRDefault="00C20DB1" w:rsidP="00C20DB1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P Calculus AB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Name__________________________________</w:t>
      </w:r>
    </w:p>
    <w:p w:rsidR="005924E2" w:rsidRPr="005924E2" w:rsidRDefault="005924E2" w:rsidP="00C20DB1">
      <w:pPr>
        <w:pStyle w:val="NoSpacing"/>
        <w:rPr>
          <w:rFonts w:ascii="Times New Roman" w:hAnsi="Times New Roman" w:cs="Times New Roman"/>
          <w:sz w:val="12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esson </w:t>
      </w:r>
      <w:r w:rsidR="00CA1A13">
        <w:rPr>
          <w:rFonts w:ascii="Times New Roman" w:hAnsi="Times New Roman" w:cs="Times New Roman"/>
          <w:sz w:val="24"/>
          <w:szCs w:val="24"/>
        </w:rPr>
        <w:t>6</w:t>
      </w:r>
      <w:r w:rsidR="00435CB9">
        <w:rPr>
          <w:rFonts w:ascii="Times New Roman" w:hAnsi="Times New Roman" w:cs="Times New Roman"/>
          <w:sz w:val="24"/>
          <w:szCs w:val="24"/>
        </w:rPr>
        <w:t>-5</w:t>
      </w:r>
      <w:r>
        <w:rPr>
          <w:rFonts w:ascii="Times New Roman" w:hAnsi="Times New Roman" w:cs="Times New Roman"/>
          <w:sz w:val="24"/>
          <w:szCs w:val="24"/>
        </w:rPr>
        <w:t>:</w:t>
      </w:r>
      <w:r w:rsidR="00C20DB1">
        <w:rPr>
          <w:rFonts w:ascii="Times New Roman" w:hAnsi="Times New Roman" w:cs="Times New Roman"/>
          <w:sz w:val="24"/>
          <w:szCs w:val="24"/>
        </w:rPr>
        <w:t xml:space="preserve"> </w:t>
      </w:r>
      <w:r w:rsidR="00C20DB1" w:rsidRPr="005924E2">
        <w:rPr>
          <w:rFonts w:ascii="Times New Roman" w:hAnsi="Times New Roman" w:cs="Times New Roman"/>
          <w:i/>
          <w:sz w:val="24"/>
          <w:szCs w:val="24"/>
        </w:rPr>
        <w:t>Trapezoidal Approximations</w:t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Date _________________________________</w:t>
      </w:r>
      <w:r w:rsidR="00C2432F">
        <w:rPr>
          <w:rFonts w:ascii="Times New Roman" w:hAnsi="Times New Roman" w:cs="Times New Roman"/>
          <w:sz w:val="24"/>
          <w:szCs w:val="24"/>
        </w:rPr>
        <w:tab/>
      </w:r>
    </w:p>
    <w:p w:rsidR="00C20DB1" w:rsidRDefault="00C2432F" w:rsidP="005924E2">
      <w:pPr>
        <w:pStyle w:val="NoSpacing"/>
        <w:jc w:val="center"/>
        <w:rPr>
          <w:rFonts w:ascii="Times New Roman" w:hAnsi="Times New Roman" w:cs="Times New Roman"/>
          <w:sz w:val="24"/>
          <w:szCs w:val="24"/>
        </w:rPr>
      </w:pPr>
      <w:r w:rsidRPr="00C2432F">
        <w:rPr>
          <w:rFonts w:ascii="Times New Roman" w:hAnsi="Times New Roman" w:cs="Times New Roman"/>
          <w:b/>
          <w:i/>
          <w:sz w:val="24"/>
          <w:szCs w:val="24"/>
        </w:rPr>
        <w:t>NO CALCULATOR!</w:t>
      </w:r>
    </w:p>
    <w:p w:rsidR="00C20DB1" w:rsidRDefault="005924E2" w:rsidP="00C20DB1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  <w:r w:rsidRPr="005924E2">
        <w:rPr>
          <w:rFonts w:ascii="Times New Roman" w:hAnsi="Times New Roman" w:cs="Times New Roman"/>
          <w:b/>
          <w:sz w:val="24"/>
          <w:szCs w:val="24"/>
        </w:rPr>
        <w:t>Learning Goal:</w:t>
      </w:r>
    </w:p>
    <w:p w:rsidR="005924E2" w:rsidRPr="005924E2" w:rsidRDefault="005924E2" w:rsidP="00C20DB1">
      <w:pPr>
        <w:pStyle w:val="NoSpacing"/>
        <w:rPr>
          <w:rFonts w:ascii="Times New Roman" w:hAnsi="Times New Roman" w:cs="Times New Roman"/>
          <w:b/>
          <w:sz w:val="8"/>
          <w:szCs w:val="24"/>
        </w:rPr>
      </w:pPr>
    </w:p>
    <w:p w:rsidR="00C20DB1" w:rsidRPr="005924E2" w:rsidRDefault="00C20DB1" w:rsidP="00C20DB1">
      <w:pPr>
        <w:pStyle w:val="NoSpacing"/>
        <w:numPr>
          <w:ilvl w:val="0"/>
          <w:numId w:val="1"/>
        </w:numPr>
        <w:rPr>
          <w:rFonts w:ascii="Times New Roman" w:hAnsi="Times New Roman" w:cs="Times New Roman"/>
          <w:i/>
          <w:sz w:val="24"/>
          <w:szCs w:val="24"/>
        </w:rPr>
      </w:pPr>
      <w:r w:rsidRPr="005924E2">
        <w:rPr>
          <w:rFonts w:ascii="Times New Roman" w:hAnsi="Times New Roman" w:cs="Times New Roman"/>
          <w:i/>
          <w:sz w:val="24"/>
          <w:szCs w:val="24"/>
        </w:rPr>
        <w:t>I can approximate a definite integral by using trapezoidal approximations</w:t>
      </w:r>
      <w:r w:rsidR="005924E2">
        <w:rPr>
          <w:rFonts w:ascii="Times New Roman" w:hAnsi="Times New Roman" w:cs="Times New Roman"/>
          <w:i/>
          <w:sz w:val="24"/>
          <w:szCs w:val="24"/>
        </w:rPr>
        <w:t>.</w:t>
      </w:r>
    </w:p>
    <w:p w:rsidR="00C20DB1" w:rsidRPr="005924E2" w:rsidRDefault="00C20DB1" w:rsidP="00C20DB1">
      <w:pPr>
        <w:pStyle w:val="NoSpacing"/>
        <w:rPr>
          <w:rFonts w:ascii="Times New Roman" w:hAnsi="Times New Roman" w:cs="Times New Roman"/>
          <w:sz w:val="16"/>
          <w:szCs w:val="24"/>
        </w:rPr>
      </w:pPr>
    </w:p>
    <w:p w:rsidR="00C20DB1" w:rsidRDefault="00C2432F" w:rsidP="00C20DB1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.  </w:t>
      </w:r>
      <w:r w:rsidR="00C20DB1">
        <w:rPr>
          <w:rFonts w:ascii="Times New Roman" w:hAnsi="Times New Roman" w:cs="Times New Roman"/>
          <w:sz w:val="24"/>
          <w:szCs w:val="24"/>
        </w:rPr>
        <w:t>The below table give the velocity of an object over time:</w:t>
      </w:r>
    </w:p>
    <w:p w:rsidR="00C20DB1" w:rsidRDefault="00C20DB1" w:rsidP="00C20DB1">
      <w:pPr>
        <w:pStyle w:val="NoSpacing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908"/>
        <w:gridCol w:w="810"/>
        <w:gridCol w:w="990"/>
        <w:gridCol w:w="900"/>
        <w:gridCol w:w="810"/>
        <w:gridCol w:w="900"/>
      </w:tblGrid>
      <w:tr w:rsidR="00C20DB1" w:rsidTr="00C20DB1">
        <w:trPr>
          <w:jc w:val="center"/>
        </w:trPr>
        <w:tc>
          <w:tcPr>
            <w:tcW w:w="1908" w:type="dxa"/>
          </w:tcPr>
          <w:p w:rsidR="00C20DB1" w:rsidRPr="00C20DB1" w:rsidRDefault="00C20DB1" w:rsidP="00C20DB1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time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seconds)</w:t>
            </w:r>
          </w:p>
        </w:tc>
        <w:tc>
          <w:tcPr>
            <w:tcW w:w="810" w:type="dxa"/>
          </w:tcPr>
          <w:p w:rsidR="00C20DB1" w:rsidRDefault="00C20DB1" w:rsidP="00C20DB1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90" w:type="dxa"/>
          </w:tcPr>
          <w:p w:rsidR="00C20DB1" w:rsidRDefault="00C20DB1" w:rsidP="00C20DB1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0" w:type="dxa"/>
          </w:tcPr>
          <w:p w:rsidR="00C20DB1" w:rsidRDefault="00C20DB1" w:rsidP="00C20DB1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10" w:type="dxa"/>
          </w:tcPr>
          <w:p w:rsidR="00C20DB1" w:rsidRDefault="00C20DB1" w:rsidP="00C20DB1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900" w:type="dxa"/>
          </w:tcPr>
          <w:p w:rsidR="00C20DB1" w:rsidRDefault="00C20DB1" w:rsidP="00C20DB1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C20DB1" w:rsidTr="00C20DB1">
        <w:trPr>
          <w:jc w:val="center"/>
        </w:trPr>
        <w:tc>
          <w:tcPr>
            <w:tcW w:w="1908" w:type="dxa"/>
          </w:tcPr>
          <w:p w:rsidR="00C20DB1" w:rsidRDefault="00C20DB1" w:rsidP="00C20DB1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C20DB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Velocity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m/sec)</w:t>
            </w:r>
          </w:p>
        </w:tc>
        <w:tc>
          <w:tcPr>
            <w:tcW w:w="810" w:type="dxa"/>
          </w:tcPr>
          <w:p w:rsidR="00C20DB1" w:rsidRDefault="00C20DB1" w:rsidP="00C20DB1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90" w:type="dxa"/>
          </w:tcPr>
          <w:p w:rsidR="00C20DB1" w:rsidRDefault="00C20DB1" w:rsidP="00C20DB1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00" w:type="dxa"/>
          </w:tcPr>
          <w:p w:rsidR="00C20DB1" w:rsidRDefault="00C20DB1" w:rsidP="00C20DB1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10" w:type="dxa"/>
          </w:tcPr>
          <w:p w:rsidR="00C20DB1" w:rsidRDefault="00C20DB1" w:rsidP="00C20DB1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00" w:type="dxa"/>
          </w:tcPr>
          <w:p w:rsidR="00C20DB1" w:rsidRDefault="00C20DB1" w:rsidP="00C20DB1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</w:tbl>
    <w:p w:rsidR="00C20DB1" w:rsidRDefault="00C20DB1" w:rsidP="00C20DB1">
      <w:pPr>
        <w:pStyle w:val="NoSpacing"/>
        <w:rPr>
          <w:rFonts w:ascii="Times New Roman" w:hAnsi="Times New Roman" w:cs="Times New Roman"/>
          <w:noProof/>
          <w:sz w:val="24"/>
          <w:szCs w:val="24"/>
        </w:rPr>
      </w:pPr>
    </w:p>
    <w:p w:rsidR="00C20DB1" w:rsidRPr="005924E2" w:rsidRDefault="00C20DB1" w:rsidP="005924E2">
      <w:pPr>
        <w:pStyle w:val="NoSpacing"/>
        <w:ind w:firstLine="720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 xml:space="preserve">Since the velocity is constantly increasing, we can estimate the position at </w:t>
      </w:r>
      <w:r w:rsidRPr="00C20DB1">
        <w:rPr>
          <w:rFonts w:ascii="Times New Roman" w:hAnsi="Times New Roman" w:cs="Times New Roman"/>
          <w:i/>
          <w:noProof/>
          <w:position w:val="-6"/>
          <w:sz w:val="24"/>
          <w:szCs w:val="24"/>
        </w:rPr>
        <w:object w:dxaOrig="49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4.25pt" o:ole="">
            <v:imagedata r:id="rId5" o:title=""/>
          </v:shape>
          <o:OLEObject Type="Embed" ProgID="Equation.DSMT4" ShapeID="_x0000_i1025" DrawAspect="Content" ObjectID="_1557034763" r:id="rId6"/>
        </w:object>
      </w:r>
      <w:r>
        <w:rPr>
          <w:rFonts w:ascii="Times New Roman" w:hAnsi="Times New Roman" w:cs="Times New Roman"/>
          <w:noProof/>
          <w:sz w:val="24"/>
          <w:szCs w:val="24"/>
        </w:rPr>
        <w:t xml:space="preserve">by finding </w:t>
      </w:r>
      <w:r w:rsidRPr="00C20DB1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920" w:dyaOrig="520">
          <v:shape id="_x0000_i1026" type="#_x0000_t75" style="width:45.75pt;height:26.25pt" o:ole="">
            <v:imagedata r:id="rId7" o:title=""/>
          </v:shape>
          <o:OLEObject Type="Embed" ProgID="Equation.DSMT4" ShapeID="_x0000_i1026" DrawAspect="Content" ObjectID="_1557034764" r:id="rId8"/>
        </w:object>
      </w:r>
      <w:r w:rsidR="005924E2">
        <w:rPr>
          <w:rFonts w:ascii="Times New Roman" w:hAnsi="Times New Roman" w:cs="Times New Roman"/>
          <w:noProof/>
          <w:sz w:val="24"/>
          <w:szCs w:val="24"/>
        </w:rPr>
        <w:t>.</w:t>
      </w:r>
    </w:p>
    <w:p w:rsidR="00C20DB1" w:rsidRDefault="003B716A" w:rsidP="005924E2">
      <w:pPr>
        <w:pStyle w:val="NoSpacing"/>
        <w:ind w:firstLine="720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524250</wp:posOffset>
            </wp:positionH>
            <wp:positionV relativeFrom="paragraph">
              <wp:posOffset>287655</wp:posOffset>
            </wp:positionV>
            <wp:extent cx="2520950" cy="2628900"/>
            <wp:effectExtent l="19050" t="0" r="0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950" cy="2628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20DB1">
        <w:rPr>
          <w:rFonts w:ascii="Times New Roman" w:hAnsi="Times New Roman" w:cs="Times New Roman"/>
          <w:noProof/>
          <w:sz w:val="24"/>
          <w:szCs w:val="24"/>
        </w:rPr>
        <w:t xml:space="preserve">Find an overestimate and an underestimate </w:t>
      </w:r>
      <w:bookmarkStart w:id="0" w:name="_GoBack"/>
      <w:bookmarkEnd w:id="0"/>
      <w:r w:rsidR="00C20DB1">
        <w:rPr>
          <w:rFonts w:ascii="Times New Roman" w:hAnsi="Times New Roman" w:cs="Times New Roman"/>
          <w:noProof/>
          <w:sz w:val="24"/>
          <w:szCs w:val="24"/>
        </w:rPr>
        <w:t xml:space="preserve">for </w:t>
      </w:r>
      <w:r w:rsidR="00C20DB1" w:rsidRPr="00C20DB1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920" w:dyaOrig="520">
          <v:shape id="_x0000_i1027" type="#_x0000_t75" style="width:45.75pt;height:26.25pt" o:ole="">
            <v:imagedata r:id="rId7" o:title=""/>
          </v:shape>
          <o:OLEObject Type="Embed" ProgID="Equation.DSMT4" ShapeID="_x0000_i1027" DrawAspect="Content" ObjectID="_1557034765" r:id="rId10"/>
        </w:object>
      </w:r>
      <w:r w:rsidR="000B56EB">
        <w:rPr>
          <w:rFonts w:ascii="Times New Roman" w:hAnsi="Times New Roman" w:cs="Times New Roman"/>
          <w:noProof/>
          <w:position w:val="-18"/>
          <w:sz w:val="24"/>
          <w:szCs w:val="24"/>
        </w:rPr>
        <w:t xml:space="preserve"> </w:t>
      </w:r>
      <w:r w:rsidR="0054584B">
        <w:rPr>
          <w:rFonts w:ascii="Times New Roman" w:hAnsi="Times New Roman" w:cs="Times New Roman"/>
          <w:noProof/>
          <w:sz w:val="24"/>
          <w:szCs w:val="24"/>
        </w:rPr>
        <w:t>using either the right or left Riemann sum</w:t>
      </w:r>
      <w:r w:rsidR="00C20DB1">
        <w:rPr>
          <w:rFonts w:ascii="Times New Roman" w:hAnsi="Times New Roman" w:cs="Times New Roman"/>
          <w:noProof/>
          <w:sz w:val="24"/>
          <w:szCs w:val="24"/>
        </w:rPr>
        <w:t>.</w:t>
      </w:r>
    </w:p>
    <w:p w:rsidR="00C20DB1" w:rsidRDefault="003B716A" w:rsidP="00C20DB1">
      <w:pPr>
        <w:pStyle w:val="NoSpacing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57150</wp:posOffset>
            </wp:positionH>
            <wp:positionV relativeFrom="paragraph">
              <wp:posOffset>20955</wp:posOffset>
            </wp:positionV>
            <wp:extent cx="2493645" cy="2578100"/>
            <wp:effectExtent l="19050" t="0" r="1905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3645" cy="2578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20DB1" w:rsidRDefault="00C20DB1" w:rsidP="00C20DB1">
      <w:pPr>
        <w:pStyle w:val="NoSpacing"/>
        <w:rPr>
          <w:rFonts w:ascii="Times New Roman" w:hAnsi="Times New Roman" w:cs="Times New Roman"/>
          <w:noProof/>
          <w:sz w:val="24"/>
          <w:szCs w:val="24"/>
        </w:rPr>
      </w:pPr>
    </w:p>
    <w:p w:rsidR="00C20DB1" w:rsidRDefault="00C20DB1" w:rsidP="00C20DB1">
      <w:pPr>
        <w:pStyle w:val="NoSpacing"/>
        <w:rPr>
          <w:rFonts w:ascii="Times New Roman" w:hAnsi="Times New Roman" w:cs="Times New Roman"/>
          <w:noProof/>
          <w:sz w:val="24"/>
          <w:szCs w:val="24"/>
        </w:rPr>
      </w:pPr>
    </w:p>
    <w:p w:rsidR="00C20DB1" w:rsidRDefault="00C20DB1" w:rsidP="00C20DB1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20DB1" w:rsidRDefault="00C20DB1" w:rsidP="00C20DB1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20DB1" w:rsidRDefault="00C20DB1" w:rsidP="00C20DB1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20DB1" w:rsidRDefault="00C20DB1" w:rsidP="00C20DB1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20DB1" w:rsidRDefault="00C20DB1" w:rsidP="00C20DB1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20DB1" w:rsidRDefault="00C20DB1" w:rsidP="00C20DB1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20DB1" w:rsidRDefault="00C20DB1" w:rsidP="00C20DB1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20DB1" w:rsidRDefault="00C20DB1" w:rsidP="00C20DB1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20DB1" w:rsidRDefault="00C20DB1" w:rsidP="00C20DB1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20DB1" w:rsidRDefault="00C20DB1" w:rsidP="00C20DB1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20DB1" w:rsidRDefault="00C20DB1" w:rsidP="00C20DB1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20DB1" w:rsidRDefault="00C20DB1" w:rsidP="00C20DB1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20DB1" w:rsidRDefault="00C20DB1" w:rsidP="00C20DB1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20DB1" w:rsidRDefault="00C20DB1" w:rsidP="00C20DB1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20DB1" w:rsidRDefault="00C20DB1" w:rsidP="00C20DB1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B716A" w:rsidRDefault="003B716A" w:rsidP="00C20DB1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B716A" w:rsidRDefault="003B716A" w:rsidP="00C20DB1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20DB1" w:rsidRDefault="00C20DB1" w:rsidP="00C20DB1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20DB1" w:rsidRDefault="00C60BF3" w:rsidP="00C20DB1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4391025</wp:posOffset>
            </wp:positionH>
            <wp:positionV relativeFrom="paragraph">
              <wp:posOffset>55880</wp:posOffset>
            </wp:positionV>
            <wp:extent cx="2137410" cy="2143125"/>
            <wp:effectExtent l="19050" t="0" r="0" b="0"/>
            <wp:wrapTight wrapText="bothSides">
              <wp:wrapPolygon edited="0">
                <wp:start x="-193" y="0"/>
                <wp:lineTo x="-193" y="21504"/>
                <wp:lineTo x="21561" y="21504"/>
                <wp:lineTo x="21561" y="0"/>
                <wp:lineTo x="-193" y="0"/>
              </wp:wrapPolygon>
            </wp:wrapTight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7410" cy="2143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B716A" w:rsidRDefault="00C2432F" w:rsidP="00C2432F">
      <w:pPr>
        <w:pStyle w:val="NoSpacing"/>
        <w:ind w:left="270" w:hanging="27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  </w:t>
      </w:r>
      <w:r w:rsidR="0054584B">
        <w:rPr>
          <w:rFonts w:ascii="Times New Roman" w:hAnsi="Times New Roman" w:cs="Times New Roman"/>
          <w:sz w:val="24"/>
          <w:szCs w:val="24"/>
        </w:rPr>
        <w:t>Use the midpoint Riemann sum</w:t>
      </w:r>
      <w:r w:rsidR="003B716A">
        <w:rPr>
          <w:rFonts w:ascii="Times New Roman" w:hAnsi="Times New Roman" w:cs="Times New Roman"/>
          <w:sz w:val="24"/>
          <w:szCs w:val="24"/>
        </w:rPr>
        <w:t xml:space="preserve"> method and 4 equal subintervals to find </w:t>
      </w:r>
      <w:r w:rsidR="003B716A" w:rsidRPr="003B716A">
        <w:rPr>
          <w:rFonts w:ascii="Times New Roman" w:hAnsi="Times New Roman" w:cs="Times New Roman"/>
          <w:position w:val="-18"/>
          <w:sz w:val="24"/>
          <w:szCs w:val="24"/>
        </w:rPr>
        <w:object w:dxaOrig="800" w:dyaOrig="520">
          <v:shape id="_x0000_i1028" type="#_x0000_t75" style="width:39.75pt;height:26.25pt" o:ole="">
            <v:imagedata r:id="rId13" o:title=""/>
          </v:shape>
          <o:OLEObject Type="Embed" ProgID="Equation.DSMT4" ShapeID="_x0000_i1028" DrawAspect="Content" ObjectID="_1557034766" r:id="rId14"/>
        </w:object>
      </w:r>
      <w:r w:rsidR="003B716A">
        <w:rPr>
          <w:rFonts w:ascii="Times New Roman" w:hAnsi="Times New Roman" w:cs="Times New Roman"/>
          <w:sz w:val="24"/>
          <w:szCs w:val="24"/>
        </w:rPr>
        <w:t>.  Check the accuracy of your approximation</w:t>
      </w:r>
      <w:r w:rsidR="004C4DD4">
        <w:rPr>
          <w:rFonts w:ascii="Times New Roman" w:hAnsi="Times New Roman" w:cs="Times New Roman"/>
          <w:sz w:val="24"/>
          <w:szCs w:val="24"/>
        </w:rPr>
        <w:t xml:space="preserve"> by evaluating the definite integral </w:t>
      </w:r>
      <w:r w:rsidR="004B3EDA">
        <w:rPr>
          <w:rFonts w:ascii="Times New Roman" w:hAnsi="Times New Roman" w:cs="Times New Roman"/>
          <w:sz w:val="24"/>
          <w:szCs w:val="24"/>
        </w:rPr>
        <w:t>analytically</w:t>
      </w:r>
      <w:r w:rsidR="003B716A">
        <w:rPr>
          <w:rFonts w:ascii="Times New Roman" w:hAnsi="Times New Roman" w:cs="Times New Roman"/>
          <w:sz w:val="24"/>
          <w:szCs w:val="24"/>
        </w:rPr>
        <w:t>.</w:t>
      </w:r>
    </w:p>
    <w:p w:rsidR="00C20DB1" w:rsidRDefault="00C20DB1" w:rsidP="00C20DB1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20DB1" w:rsidRDefault="00C20DB1" w:rsidP="00C20DB1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20DB1" w:rsidRDefault="00C20DB1" w:rsidP="00C20DB1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20DB1" w:rsidRDefault="00C20DB1" w:rsidP="00C20DB1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B716A" w:rsidRDefault="003B716A" w:rsidP="00C20DB1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B716A" w:rsidRDefault="003B716A" w:rsidP="00C20DB1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B716A" w:rsidRDefault="003B716A" w:rsidP="00C20DB1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2432F" w:rsidRDefault="00C2432F" w:rsidP="00C20DB1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2432F" w:rsidRDefault="00C2432F" w:rsidP="00C20DB1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B716A" w:rsidRDefault="005924E2" w:rsidP="00C20DB1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OVER </w:t>
      </w:r>
      <w:r w:rsidRPr="005924E2">
        <w:rPr>
          <w:rFonts w:ascii="Times New Roman" w:hAnsi="Times New Roman" w:cs="Times New Roman"/>
          <w:sz w:val="24"/>
          <w:szCs w:val="24"/>
        </w:rPr>
        <w:sym w:font="Wingdings" w:char="F0E0"/>
      </w:r>
    </w:p>
    <w:p w:rsidR="003B716A" w:rsidRDefault="0054584B" w:rsidP="00C20DB1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While the left, right, and midpoint Riemann sums</w:t>
      </w:r>
      <w:r w:rsidR="003B716A">
        <w:rPr>
          <w:rFonts w:ascii="Times New Roman" w:hAnsi="Times New Roman" w:cs="Times New Roman"/>
          <w:sz w:val="24"/>
          <w:szCs w:val="24"/>
        </w:rPr>
        <w:t xml:space="preserve"> all approach the value of the definite integral as the number of subintervals approaches infinity, it is rare that we can actually efficiently make enough subintervals to get a great approximation.  It seems silly to </w:t>
      </w:r>
      <w:r w:rsidR="0054506B">
        <w:rPr>
          <w:rFonts w:ascii="Times New Roman" w:hAnsi="Times New Roman" w:cs="Times New Roman"/>
          <w:sz w:val="24"/>
          <w:szCs w:val="24"/>
        </w:rPr>
        <w:t>only use rectangles to make approximations.  Other geometric shapes with known areas can do the job more efficiently.  The most obvious shape is a trapezoid.</w:t>
      </w:r>
    </w:p>
    <w:p w:rsidR="0054506B" w:rsidRDefault="0054506B" w:rsidP="00C20DB1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54506B" w:rsidRDefault="0054506B" w:rsidP="00C20DB1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f </w:t>
      </w:r>
      <w:r w:rsidRPr="0054506B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029" type="#_x0000_t75" style="width:27.75pt;height:20.25pt" o:ole="">
            <v:imagedata r:id="rId15" o:title=""/>
          </v:shape>
          <o:OLEObject Type="Embed" ProgID="Equation.DSMT4" ShapeID="_x0000_i1029" DrawAspect="Content" ObjectID="_1557034767" r:id="rId16"/>
        </w:object>
      </w:r>
      <w:r>
        <w:rPr>
          <w:rFonts w:ascii="Times New Roman" w:hAnsi="Times New Roman" w:cs="Times New Roman"/>
          <w:sz w:val="24"/>
          <w:szCs w:val="24"/>
        </w:rPr>
        <w:t xml:space="preserve">is partitioned into </w:t>
      </w:r>
      <w:r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 (not necessarily equal) subintervals, the graph of </w:t>
      </w:r>
      <w:r>
        <w:rPr>
          <w:rFonts w:ascii="Times New Roman" w:hAnsi="Times New Roman" w:cs="Times New Roman"/>
          <w:i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 xml:space="preserve"> can be approximated by a straight line segment over each subinterval, thereby creating trapezoids.  In other words, if </w:t>
      </w:r>
      <w:r w:rsidRPr="0054506B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030" type="#_x0000_t75" style="width:27.75pt;height:20.25pt" o:ole="">
            <v:imagedata r:id="rId15" o:title=""/>
          </v:shape>
          <o:OLEObject Type="Embed" ProgID="Equation.DSMT4" ShapeID="_x0000_i1030" DrawAspect="Content" ObjectID="_1557034768" r:id="rId17"/>
        </w:object>
      </w:r>
      <w:r>
        <w:rPr>
          <w:rFonts w:ascii="Times New Roman" w:hAnsi="Times New Roman" w:cs="Times New Roman"/>
          <w:sz w:val="24"/>
          <w:szCs w:val="24"/>
        </w:rPr>
        <w:t xml:space="preserve">is partitioned into </w:t>
      </w:r>
      <w:r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 subintervals </w:t>
      </w:r>
      <w:r w:rsidRPr="0054506B">
        <w:rPr>
          <w:rFonts w:ascii="Times New Roman" w:hAnsi="Times New Roman" w:cs="Times New Roman"/>
          <w:position w:val="-14"/>
          <w:sz w:val="24"/>
          <w:szCs w:val="24"/>
        </w:rPr>
        <w:object w:dxaOrig="2340" w:dyaOrig="400">
          <v:shape id="_x0000_i1031" type="#_x0000_t75" style="width:117pt;height:20.25pt" o:ole="">
            <v:imagedata r:id="rId18" o:title=""/>
          </v:shape>
          <o:OLEObject Type="Embed" ProgID="Equation.DSMT4" ShapeID="_x0000_i1031" DrawAspect="Content" ObjectID="_1557034769" r:id="rId19"/>
        </w:object>
      </w:r>
      <w:r>
        <w:rPr>
          <w:rFonts w:ascii="Times New Roman" w:hAnsi="Times New Roman" w:cs="Times New Roman"/>
          <w:sz w:val="24"/>
          <w:szCs w:val="24"/>
        </w:rPr>
        <w:t xml:space="preserve">, then approximate </w:t>
      </w:r>
      <w:r>
        <w:rPr>
          <w:rFonts w:ascii="Times New Roman" w:hAnsi="Times New Roman" w:cs="Times New Roman"/>
          <w:i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 xml:space="preserve"> over </w:t>
      </w:r>
      <w:r w:rsidRPr="0054506B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032" type="#_x0000_t75" style="width:27.75pt;height:20.25pt" o:ole="">
            <v:imagedata r:id="rId15" o:title=""/>
          </v:shape>
          <o:OLEObject Type="Embed" ProgID="Equation.DSMT4" ShapeID="_x0000_i1032" DrawAspect="Content" ObjectID="_1557034770" r:id="rId20"/>
        </w:object>
      </w:r>
      <w:r>
        <w:rPr>
          <w:rFonts w:ascii="Times New Roman" w:hAnsi="Times New Roman" w:cs="Times New Roman"/>
          <w:sz w:val="24"/>
          <w:szCs w:val="24"/>
        </w:rPr>
        <w:t xml:space="preserve">by drawing straight line segments connecting </w:t>
      </w:r>
      <w:r w:rsidR="005E3FEC" w:rsidRPr="0054506B">
        <w:rPr>
          <w:rFonts w:ascii="Times New Roman" w:hAnsi="Times New Roman" w:cs="Times New Roman"/>
          <w:position w:val="-14"/>
          <w:sz w:val="24"/>
          <w:szCs w:val="24"/>
        </w:rPr>
        <w:object w:dxaOrig="3860" w:dyaOrig="400">
          <v:shape id="_x0000_i1033" type="#_x0000_t75" style="width:192.75pt;height:20.25pt" o:ole="">
            <v:imagedata r:id="rId21" o:title=""/>
          </v:shape>
          <o:OLEObject Type="Embed" ProgID="Equation.DSMT4" ShapeID="_x0000_i1033" DrawAspect="Content" ObjectID="_1557034771" r:id="rId22"/>
        </w:object>
      </w:r>
    </w:p>
    <w:p w:rsidR="005E3FEC" w:rsidRDefault="005E3FEC" w:rsidP="00C20DB1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5E3FEC" w:rsidRDefault="005924E2" w:rsidP="005E3FEC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.  </w:t>
      </w:r>
      <w:r w:rsidR="005E3FEC">
        <w:rPr>
          <w:rFonts w:ascii="Times New Roman" w:hAnsi="Times New Roman" w:cs="Times New Roman"/>
          <w:sz w:val="24"/>
          <w:szCs w:val="24"/>
        </w:rPr>
        <w:t>Again see the below table give the velocity of an object over time:</w:t>
      </w:r>
    </w:p>
    <w:p w:rsidR="005E3FEC" w:rsidRDefault="005E3FEC" w:rsidP="005E3FEC">
      <w:pPr>
        <w:pStyle w:val="NoSpacing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908"/>
        <w:gridCol w:w="810"/>
        <w:gridCol w:w="990"/>
        <w:gridCol w:w="900"/>
        <w:gridCol w:w="810"/>
        <w:gridCol w:w="900"/>
      </w:tblGrid>
      <w:tr w:rsidR="005E3FEC" w:rsidTr="00C60BF3">
        <w:trPr>
          <w:jc w:val="center"/>
        </w:trPr>
        <w:tc>
          <w:tcPr>
            <w:tcW w:w="1908" w:type="dxa"/>
          </w:tcPr>
          <w:p w:rsidR="005E3FEC" w:rsidRPr="00C20DB1" w:rsidRDefault="005E3FEC" w:rsidP="00C60BF3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time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seconds)</w:t>
            </w:r>
          </w:p>
        </w:tc>
        <w:tc>
          <w:tcPr>
            <w:tcW w:w="810" w:type="dxa"/>
          </w:tcPr>
          <w:p w:rsidR="005E3FEC" w:rsidRDefault="005E3FEC" w:rsidP="00C60BF3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90" w:type="dxa"/>
          </w:tcPr>
          <w:p w:rsidR="005E3FEC" w:rsidRDefault="005E3FEC" w:rsidP="00C60BF3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0" w:type="dxa"/>
          </w:tcPr>
          <w:p w:rsidR="005E3FEC" w:rsidRDefault="005E3FEC" w:rsidP="00C60BF3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10" w:type="dxa"/>
          </w:tcPr>
          <w:p w:rsidR="005E3FEC" w:rsidRDefault="005E3FEC" w:rsidP="00C60BF3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900" w:type="dxa"/>
          </w:tcPr>
          <w:p w:rsidR="005E3FEC" w:rsidRDefault="005E3FEC" w:rsidP="00C60BF3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5E3FEC" w:rsidTr="00C60BF3">
        <w:trPr>
          <w:jc w:val="center"/>
        </w:trPr>
        <w:tc>
          <w:tcPr>
            <w:tcW w:w="1908" w:type="dxa"/>
          </w:tcPr>
          <w:p w:rsidR="005E3FEC" w:rsidRDefault="005E3FEC" w:rsidP="00C60BF3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C20DB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Velocity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m/sec)</w:t>
            </w:r>
          </w:p>
        </w:tc>
        <w:tc>
          <w:tcPr>
            <w:tcW w:w="810" w:type="dxa"/>
          </w:tcPr>
          <w:p w:rsidR="005E3FEC" w:rsidRDefault="005E3FEC" w:rsidP="00C60BF3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90" w:type="dxa"/>
          </w:tcPr>
          <w:p w:rsidR="005E3FEC" w:rsidRDefault="005E3FEC" w:rsidP="00C60BF3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00" w:type="dxa"/>
          </w:tcPr>
          <w:p w:rsidR="005E3FEC" w:rsidRDefault="005E3FEC" w:rsidP="00C60BF3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10" w:type="dxa"/>
          </w:tcPr>
          <w:p w:rsidR="005E3FEC" w:rsidRDefault="005E3FEC" w:rsidP="00C60BF3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00" w:type="dxa"/>
          </w:tcPr>
          <w:p w:rsidR="005E3FEC" w:rsidRDefault="005E3FEC" w:rsidP="00C60BF3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</w:tbl>
    <w:p w:rsidR="005E3FEC" w:rsidRDefault="005E3FEC" w:rsidP="005E3FEC">
      <w:pPr>
        <w:pStyle w:val="NoSpacing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962400</wp:posOffset>
            </wp:positionH>
            <wp:positionV relativeFrom="paragraph">
              <wp:posOffset>157480</wp:posOffset>
            </wp:positionV>
            <wp:extent cx="2819400" cy="2962275"/>
            <wp:effectExtent l="19050" t="0" r="0" b="0"/>
            <wp:wrapNone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2962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E3FEC" w:rsidRDefault="005924E2" w:rsidP="005924E2">
      <w:pPr>
        <w:pStyle w:val="NoSpacing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 xml:space="preserve">     </w:t>
      </w:r>
      <w:r w:rsidR="005E3FEC">
        <w:rPr>
          <w:rFonts w:ascii="Times New Roman" w:hAnsi="Times New Roman" w:cs="Times New Roman"/>
          <w:noProof/>
          <w:sz w:val="24"/>
          <w:szCs w:val="24"/>
        </w:rPr>
        <w:t xml:space="preserve">Estimate </w:t>
      </w:r>
      <w:r w:rsidR="005E3FEC" w:rsidRPr="00C20DB1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920" w:dyaOrig="520">
          <v:shape id="_x0000_i1034" type="#_x0000_t75" style="width:45.75pt;height:26.25pt" o:ole="">
            <v:imagedata r:id="rId7" o:title=""/>
          </v:shape>
          <o:OLEObject Type="Embed" ProgID="Equation.DSMT4" ShapeID="_x0000_i1034" DrawAspect="Content" ObjectID="_1557034772" r:id="rId24"/>
        </w:object>
      </w:r>
      <w:r w:rsidR="005E3FEC">
        <w:rPr>
          <w:rFonts w:ascii="Times New Roman" w:hAnsi="Times New Roman" w:cs="Times New Roman"/>
          <w:noProof/>
          <w:sz w:val="24"/>
          <w:szCs w:val="24"/>
        </w:rPr>
        <w:t>using a trapezoidal approximation.</w:t>
      </w:r>
    </w:p>
    <w:p w:rsidR="005E3FEC" w:rsidRPr="00D358C4" w:rsidRDefault="005924E2" w:rsidP="005924E2">
      <w:pPr>
        <w:pStyle w:val="NoSpacing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   </w:t>
      </w:r>
      <w:r w:rsidR="00D358C4">
        <w:rPr>
          <w:rFonts w:ascii="Times New Roman" w:hAnsi="Times New Roman" w:cs="Times New Roman"/>
          <w:i/>
          <w:sz w:val="24"/>
          <w:szCs w:val="24"/>
        </w:rPr>
        <w:t xml:space="preserve">Area of a Trapezoid = </w:t>
      </w:r>
      <w:r w:rsidR="00D358C4" w:rsidRPr="00D358C4">
        <w:rPr>
          <w:rFonts w:ascii="Times New Roman" w:hAnsi="Times New Roman" w:cs="Times New Roman"/>
          <w:i/>
          <w:position w:val="-24"/>
          <w:sz w:val="24"/>
          <w:szCs w:val="24"/>
        </w:rPr>
        <w:object w:dxaOrig="1180" w:dyaOrig="620">
          <v:shape id="_x0000_i1035" type="#_x0000_t75" style="width:59.25pt;height:30.75pt" o:ole="">
            <v:imagedata r:id="rId25" o:title=""/>
          </v:shape>
          <o:OLEObject Type="Embed" ProgID="Equation.DSMT4" ShapeID="_x0000_i1035" DrawAspect="Content" ObjectID="_1557034773" r:id="rId26"/>
        </w:object>
      </w:r>
      <w:r w:rsidR="00D358C4">
        <w:rPr>
          <w:rFonts w:ascii="Times New Roman" w:hAnsi="Times New Roman" w:cs="Times New Roman"/>
          <w:i/>
          <w:sz w:val="24"/>
          <w:szCs w:val="24"/>
        </w:rPr>
        <w:t xml:space="preserve"> - or use squares &amp; triangles!</w:t>
      </w:r>
    </w:p>
    <w:p w:rsidR="005E3FEC" w:rsidRDefault="005E3FEC" w:rsidP="00C20DB1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5E3FEC" w:rsidRDefault="005E3FEC" w:rsidP="00C20DB1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5E3FEC" w:rsidRDefault="005E3FEC" w:rsidP="00C20DB1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5E3FEC" w:rsidRDefault="005E3FEC" w:rsidP="00C20DB1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5E3FEC" w:rsidRDefault="005E3FEC" w:rsidP="00C20DB1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5E3FEC" w:rsidRDefault="005E3FEC" w:rsidP="00C20DB1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5E3FEC" w:rsidRDefault="005E3FEC" w:rsidP="00C20DB1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5E3FEC" w:rsidRDefault="005E3FEC" w:rsidP="00C20DB1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5E3FEC" w:rsidRDefault="005E3FEC" w:rsidP="00C20DB1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5E3FEC" w:rsidRDefault="005E3FEC" w:rsidP="00C20DB1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5E3FEC" w:rsidRDefault="005E3FEC" w:rsidP="00C20DB1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5E3FEC" w:rsidRDefault="005E3FEC" w:rsidP="00C20DB1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5924E2" w:rsidRDefault="005924E2" w:rsidP="00C20DB1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5924E2" w:rsidRDefault="005924E2" w:rsidP="0054584B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.  </w:t>
      </w:r>
      <w:r w:rsidR="005E3FEC">
        <w:rPr>
          <w:rFonts w:ascii="Times New Roman" w:hAnsi="Times New Roman" w:cs="Times New Roman"/>
          <w:sz w:val="24"/>
          <w:szCs w:val="24"/>
        </w:rPr>
        <w:t xml:space="preserve">Use the trapezoidal approximation method and 4 equal subintervals to find </w:t>
      </w:r>
      <w:r w:rsidR="005E3FEC" w:rsidRPr="003B716A">
        <w:rPr>
          <w:rFonts w:ascii="Times New Roman" w:hAnsi="Times New Roman" w:cs="Times New Roman"/>
          <w:position w:val="-18"/>
          <w:sz w:val="24"/>
          <w:szCs w:val="24"/>
        </w:rPr>
        <w:object w:dxaOrig="800" w:dyaOrig="520">
          <v:shape id="_x0000_i1036" type="#_x0000_t75" style="width:39.75pt;height:26.25pt" o:ole="">
            <v:imagedata r:id="rId13" o:title=""/>
          </v:shape>
          <o:OLEObject Type="Embed" ProgID="Equation.DSMT4" ShapeID="_x0000_i1036" DrawAspect="Content" ObjectID="_1557034774" r:id="rId27"/>
        </w:object>
      </w:r>
      <w:r w:rsidR="005E3FEC">
        <w:rPr>
          <w:rFonts w:ascii="Times New Roman" w:hAnsi="Times New Roman" w:cs="Times New Roman"/>
          <w:sz w:val="24"/>
          <w:szCs w:val="24"/>
        </w:rPr>
        <w:t xml:space="preserve">.  </w:t>
      </w:r>
      <w:r w:rsidR="00D358C4">
        <w:rPr>
          <w:rFonts w:ascii="Times New Roman" w:hAnsi="Times New Roman" w:cs="Times New Roman"/>
          <w:sz w:val="24"/>
          <w:szCs w:val="24"/>
        </w:rPr>
        <w:t xml:space="preserve">Check how close </w:t>
      </w:r>
    </w:p>
    <w:p w:rsidR="005E3FEC" w:rsidRDefault="005924E2" w:rsidP="005924E2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4229100</wp:posOffset>
            </wp:positionH>
            <wp:positionV relativeFrom="paragraph">
              <wp:posOffset>18415</wp:posOffset>
            </wp:positionV>
            <wp:extent cx="2486025" cy="2466975"/>
            <wp:effectExtent l="19050" t="0" r="9525" b="0"/>
            <wp:wrapNone/>
            <wp:docPr id="3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2466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4"/>
          <w:szCs w:val="24"/>
        </w:rPr>
        <w:t xml:space="preserve">      </w:t>
      </w:r>
      <w:r w:rsidR="00D358C4">
        <w:rPr>
          <w:rFonts w:ascii="Times New Roman" w:hAnsi="Times New Roman" w:cs="Times New Roman"/>
          <w:sz w:val="24"/>
          <w:szCs w:val="24"/>
        </w:rPr>
        <w:t>the approximation is by evaluating the integral on your calculator.</w:t>
      </w:r>
    </w:p>
    <w:p w:rsidR="005E3FEC" w:rsidRDefault="005E3FEC" w:rsidP="005E3FEC">
      <w:pPr>
        <w:pStyle w:val="NoSpacing"/>
        <w:ind w:firstLine="720"/>
        <w:rPr>
          <w:rFonts w:ascii="Times New Roman" w:hAnsi="Times New Roman" w:cs="Times New Roman"/>
          <w:sz w:val="24"/>
          <w:szCs w:val="24"/>
        </w:rPr>
      </w:pPr>
    </w:p>
    <w:p w:rsidR="005E3FEC" w:rsidRDefault="005E3FEC" w:rsidP="005E3FE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5E3FEC" w:rsidRDefault="005E3FEC" w:rsidP="005E3FE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5E3FEC" w:rsidRDefault="005E3FEC" w:rsidP="005E3FE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5E3FEC" w:rsidRDefault="005E3FEC" w:rsidP="005E3FE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5E3FEC" w:rsidRDefault="005E3FEC" w:rsidP="005E3FE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5E3FEC" w:rsidRDefault="005E3FEC" w:rsidP="005E3FE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5E3FEC" w:rsidRDefault="005E3FEC" w:rsidP="005E3FE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5E3FEC" w:rsidRDefault="005E3FEC" w:rsidP="005E3FEC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5E3FEC" w:rsidRPr="0054506B" w:rsidRDefault="005E3FEC" w:rsidP="00C20DB1">
      <w:pPr>
        <w:pStyle w:val="NoSpacing"/>
        <w:rPr>
          <w:rFonts w:ascii="Times New Roman" w:hAnsi="Times New Roman" w:cs="Times New Roman"/>
          <w:sz w:val="24"/>
          <w:szCs w:val="24"/>
        </w:rPr>
      </w:pPr>
    </w:p>
    <w:sectPr w:rsidR="005E3FEC" w:rsidRPr="0054506B" w:rsidSect="00D9458A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C250ADF"/>
    <w:multiLevelType w:val="hybridMultilevel"/>
    <w:tmpl w:val="A1EC80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</w:compat>
  <w:rsids>
    <w:rsidRoot w:val="00C20DB1"/>
    <w:rsid w:val="000B56EB"/>
    <w:rsid w:val="002374F0"/>
    <w:rsid w:val="002D33BB"/>
    <w:rsid w:val="003B716A"/>
    <w:rsid w:val="00435CB9"/>
    <w:rsid w:val="004B3EDA"/>
    <w:rsid w:val="004C4DD4"/>
    <w:rsid w:val="0054506B"/>
    <w:rsid w:val="0054584B"/>
    <w:rsid w:val="005924E2"/>
    <w:rsid w:val="005E3FEC"/>
    <w:rsid w:val="00615A6E"/>
    <w:rsid w:val="0065219F"/>
    <w:rsid w:val="007230F0"/>
    <w:rsid w:val="00A736AD"/>
    <w:rsid w:val="00AC49FB"/>
    <w:rsid w:val="00C20DB1"/>
    <w:rsid w:val="00C2432F"/>
    <w:rsid w:val="00C60BF3"/>
    <w:rsid w:val="00CA1A13"/>
    <w:rsid w:val="00CC5D6D"/>
    <w:rsid w:val="00D358C4"/>
    <w:rsid w:val="00D9458A"/>
    <w:rsid w:val="00E80351"/>
    <w:rsid w:val="00E839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."/>
  <w:listSeparator w:val=","/>
  <w14:docId w14:val="134EFECF"/>
  <w15:docId w15:val="{35986B42-80B6-42B4-8260-2BCD123FAF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8035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C20DB1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20DB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20DB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C20DB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image" Target="media/image8.wmf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image" Target="media/image5.png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7.wmf"/><Relationship Id="rId23" Type="http://schemas.openxmlformats.org/officeDocument/2006/relationships/image" Target="media/image10.png"/><Relationship Id="rId28" Type="http://schemas.openxmlformats.org/officeDocument/2006/relationships/image" Target="media/image12.png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334</Words>
  <Characters>1906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4</cp:revision>
  <cp:lastPrinted>2015-02-09T14:12:00Z</cp:lastPrinted>
  <dcterms:created xsi:type="dcterms:W3CDTF">2017-01-17T00:42:00Z</dcterms:created>
  <dcterms:modified xsi:type="dcterms:W3CDTF">2017-05-23T12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